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2"/>
  </p:notesMasterIdLst>
  <p:sldIdLst>
    <p:sldId id="285" r:id="rId2"/>
    <p:sldId id="262" r:id="rId3"/>
    <p:sldId id="263" r:id="rId4"/>
    <p:sldId id="259" r:id="rId5"/>
    <p:sldId id="260" r:id="rId6"/>
    <p:sldId id="287" r:id="rId7"/>
    <p:sldId id="288" r:id="rId8"/>
    <p:sldId id="289" r:id="rId9"/>
    <p:sldId id="290" r:id="rId10"/>
    <p:sldId id="271" r:id="rId11"/>
    <p:sldId id="292" r:id="rId12"/>
    <p:sldId id="293" r:id="rId13"/>
    <p:sldId id="294" r:id="rId14"/>
    <p:sldId id="276" r:id="rId15"/>
    <p:sldId id="297" r:id="rId16"/>
    <p:sldId id="298" r:id="rId17"/>
    <p:sldId id="279" r:id="rId18"/>
    <p:sldId id="286" r:id="rId19"/>
    <p:sldId id="280" r:id="rId20"/>
    <p:sldId id="291" r:id="rId21"/>
  </p:sldIdLst>
  <p:sldSz cx="12192000" cy="6858000"/>
  <p:notesSz cx="6858000" cy="9144000"/>
  <p:embeddedFontLst>
    <p:embeddedFont>
      <p:font typeface="Cambria" panose="02040503050406030204" pitchFamily="18" charset="0"/>
      <p:regular r:id="rId23"/>
      <p:bold r:id="rId24"/>
      <p:italic r:id="rId25"/>
      <p:boldItalic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1" roundtripDataSignature="AMtx7mhuOq727N7oir6qwH9CuUgt5iBuKA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798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41" Type="http://customschemas.google.com/relationships/presentationmetadata" Target="meta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29185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96749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5900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6336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53070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55519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007100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39015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318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03151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92074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26736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gif"/><Relationship Id="rId7" Type="http://schemas.openxmlformats.org/officeDocument/2006/relationships/image" Target="../media/image15.wmf"/><Relationship Id="rId12" Type="http://schemas.openxmlformats.org/officeDocument/2006/relationships/image" Target="../media/image1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4.gi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gi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Relationship Id="rId22" Type="http://schemas.openxmlformats.org/officeDocument/2006/relationships/hyperlink" Target="https://lh3.googleusercontent.com/-q4V5U0lZP74/WsHE826bMYI/AAAAAAAABI8/DdBnwl5K2gMjDRPY6--XtgEZSPEa7ktqwCHMYCw/1-mau_slide_powerpoint_dep_ctu.vn_(31).gi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wmf"/><Relationship Id="rId3" Type="http://schemas.openxmlformats.org/officeDocument/2006/relationships/image" Target="../media/image4.gi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image" Target="../media/image4.gif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24" Type="http://schemas.openxmlformats.org/officeDocument/2006/relationships/image" Target="../media/image46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8.gi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5.wmf"/><Relationship Id="rId27" Type="http://schemas.openxmlformats.org/officeDocument/2006/relationships/hyperlink" Target="https://lh3.googleusercontent.com/-nsj56O9T8eM/WsHEzMvzUjI/AAAAAAAABIA/GAJqnNjPeiA-ImDnQYLcnucLQspQF2bpACHMYCw/1-mau_slide_powerpoint_dep_ctu.vn_(16).gif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5.gif"/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12" Type="http://schemas.openxmlformats.org/officeDocument/2006/relationships/image" Target="../media/image54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9.gif"/><Relationship Id="rId4" Type="http://schemas.openxmlformats.org/officeDocument/2006/relationships/image" Target="../media/image58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4.gif"/><Relationship Id="rId7" Type="http://schemas.openxmlformats.org/officeDocument/2006/relationships/slide" Target="slide8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slide" Target="slide7.xml"/><Relationship Id="rId10" Type="http://schemas.openxmlformats.org/officeDocument/2006/relationships/image" Target="../media/image7.jpg"/><Relationship Id="rId4" Type="http://schemas.openxmlformats.org/officeDocument/2006/relationships/slide" Target="slide10.xml"/><Relationship Id="rId9" Type="http://schemas.openxmlformats.org/officeDocument/2006/relationships/slide" Target="slide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4.gi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5.jp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BCF2C63-EAB1-040F-D6AC-449BDBECF292}"/>
              </a:ext>
            </a:extLst>
          </p:cNvPr>
          <p:cNvSpPr/>
          <p:nvPr/>
        </p:nvSpPr>
        <p:spPr>
          <a:xfrm>
            <a:off x="1473580" y="1933014"/>
            <a:ext cx="924483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/>
                <a:ea typeface="Times New Roman"/>
                <a:cs typeface="Times New Roman"/>
                <a:sym typeface="Times New Roman"/>
              </a:rPr>
              <a:t>BÀI :  LUYỆN TẬP CHUNG.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46E503-9AD2-584E-5AAC-3CCAFBD23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8846"/>
              </p:ext>
            </p:extLst>
          </p:nvPr>
        </p:nvGraphicFramePr>
        <p:xfrm>
          <a:off x="8718538" y="956873"/>
          <a:ext cx="679451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17160" progId="Equation.DSMT4">
                  <p:embed/>
                </p:oleObj>
              </mc:Choice>
              <mc:Fallback>
                <p:oleObj name="Equation" r:id="rId4" imgW="6858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538" y="956873"/>
                        <a:ext cx="679451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8F260DD-9511-B932-450A-4615540D1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90080"/>
              </p:ext>
            </p:extLst>
          </p:nvPr>
        </p:nvGraphicFramePr>
        <p:xfrm>
          <a:off x="9984161" y="954762"/>
          <a:ext cx="971551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4161" y="954762"/>
                        <a:ext cx="971551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598B80-6C85-9D6A-9A6B-7DBE710E0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3109"/>
              </p:ext>
            </p:extLst>
          </p:nvPr>
        </p:nvGraphicFramePr>
        <p:xfrm>
          <a:off x="2634456" y="1612907"/>
          <a:ext cx="6923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33960" imgH="457200" progId="Equation.DSMT4">
                  <p:embed/>
                </p:oleObj>
              </mc:Choice>
              <mc:Fallback>
                <p:oleObj name="Equation" r:id="rId8" imgW="69339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456" y="1612907"/>
                        <a:ext cx="69230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8199B29-9013-6FEE-82EC-2649ADC43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98729"/>
              </p:ext>
            </p:extLst>
          </p:nvPr>
        </p:nvGraphicFramePr>
        <p:xfrm>
          <a:off x="2614327" y="2259027"/>
          <a:ext cx="4864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63960" imgH="457200" progId="Equation.DSMT4">
                  <p:embed/>
                </p:oleObj>
              </mc:Choice>
              <mc:Fallback>
                <p:oleObj name="Equation" r:id="rId10" imgW="48639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327" y="2259027"/>
                        <a:ext cx="48641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F62A93C6-1F24-C4D7-EBE9-DAF77EA30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996" y="848045"/>
            <a:ext cx="11557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 bậc của mỗi đa thức sau rồi tính giá trị của chúng tại           và 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43034A9-8467-4654-D1CB-EEB6249DA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8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1E3DF07C-FE71-EDA6-E8A9-78258E11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43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7205E7D9-42C8-7CF7-1620-DCE58A1B2C89}"/>
              </a:ext>
            </a:extLst>
          </p:cNvPr>
          <p:cNvSpPr/>
          <p:nvPr/>
        </p:nvSpPr>
        <p:spPr>
          <a:xfrm>
            <a:off x="344774" y="0"/>
            <a:ext cx="3732551" cy="60830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0/SGK/Trang 18</a:t>
            </a:r>
          </a:p>
        </p:txBody>
      </p:sp>
      <p:pic>
        <p:nvPicPr>
          <p:cNvPr id="24" name="Picture 9" descr="https://lh3.googleusercontent.com/-q2PtRMyn0Ck/WsOKbekV_dI/AAAAAAAACfs/MojRPAvl8p8pdEVhIR-Kb_yP78ffFn6xQCHMYCw/h136/4-ctu.vn_anh_dong_mau_slide_powerpoint_dep_(126).gif">
            <a:extLst>
              <a:ext uri="{FF2B5EF4-FFF2-40B4-BE49-F238E27FC236}">
                <a16:creationId xmlns:a16="http://schemas.microsoft.com/office/drawing/2014/main" id="{B881CE41-D31C-73D0-731F-88B2EF537E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96" y="4292658"/>
            <a:ext cx="2122543" cy="211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5E8EF56D-8631-D724-9091-D13519FE28AD}"/>
              </a:ext>
            </a:extLst>
          </p:cNvPr>
          <p:cNvSpPr/>
          <p:nvPr/>
        </p:nvSpPr>
        <p:spPr>
          <a:xfrm>
            <a:off x="0" y="2464932"/>
            <a:ext cx="2670217" cy="1252201"/>
          </a:xfrm>
          <a:prstGeom prst="wedgeEllipseCallout">
            <a:avLst>
              <a:gd name="adj1" fmla="val 4645"/>
              <a:gd name="adj2" fmla="val 9285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D01FCA6-1DBA-66A6-0301-B1D158286DFA}"/>
              </a:ext>
            </a:extLst>
          </p:cNvPr>
          <p:cNvCxnSpPr>
            <a:cxnSpLocks/>
          </p:cNvCxnSpPr>
          <p:nvPr/>
        </p:nvCxnSpPr>
        <p:spPr>
          <a:xfrm flipV="1">
            <a:off x="464695" y="1342112"/>
            <a:ext cx="1094282" cy="199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2935529-B295-3D6B-D27C-8AEB7D4B27C1}"/>
              </a:ext>
            </a:extLst>
          </p:cNvPr>
          <p:cNvCxnSpPr>
            <a:cxnSpLocks/>
          </p:cNvCxnSpPr>
          <p:nvPr/>
        </p:nvCxnSpPr>
        <p:spPr>
          <a:xfrm flipV="1">
            <a:off x="5146086" y="1362075"/>
            <a:ext cx="1479566" cy="1903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Speech Bubble: Oval 31">
            <a:extLst>
              <a:ext uri="{FF2B5EF4-FFF2-40B4-BE49-F238E27FC236}">
                <a16:creationId xmlns:a16="http://schemas.microsoft.com/office/drawing/2014/main" id="{D55C8D8F-D3E7-5EAB-9AA2-A2F8A9ED32E3}"/>
              </a:ext>
            </a:extLst>
          </p:cNvPr>
          <p:cNvSpPr/>
          <p:nvPr/>
        </p:nvSpPr>
        <p:spPr>
          <a:xfrm>
            <a:off x="4619332" y="3717133"/>
            <a:ext cx="6336380" cy="1457354"/>
          </a:xfrm>
          <a:prstGeom prst="wedgeEllipseCallout">
            <a:avLst>
              <a:gd name="adj1" fmla="val 4645"/>
              <a:gd name="adj2" fmla="val 9285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4963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3" y="5832306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95B38D5-E2E1-402A-C798-85502EDFE406}"/>
              </a:ext>
            </a:extLst>
          </p:cNvPr>
          <p:cNvCxnSpPr>
            <a:cxnSpLocks/>
          </p:cNvCxnSpPr>
          <p:nvPr/>
        </p:nvCxnSpPr>
        <p:spPr>
          <a:xfrm>
            <a:off x="6766459" y="1053986"/>
            <a:ext cx="0" cy="505018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ABEDB9-77BB-5CF6-540E-B93C7E41C860}"/>
              </a:ext>
            </a:extLst>
          </p:cNvPr>
          <p:cNvSpPr/>
          <p:nvPr/>
        </p:nvSpPr>
        <p:spPr>
          <a:xfrm>
            <a:off x="0" y="30637"/>
            <a:ext cx="2488367" cy="56962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BẬC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C9DC12A-FAA5-E5C6-B87A-2215CC83D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82" y="16039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89613D-F92B-4093-7558-CA8286404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55746"/>
              </p:ext>
            </p:extLst>
          </p:nvPr>
        </p:nvGraphicFramePr>
        <p:xfrm>
          <a:off x="339067" y="954020"/>
          <a:ext cx="5948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43600" imgH="406080" progId="Equation.DSMT4">
                  <p:embed/>
                </p:oleObj>
              </mc:Choice>
              <mc:Fallback>
                <p:oleObj name="Equation" r:id="rId4" imgW="59436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67" y="954020"/>
                        <a:ext cx="59483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6CE86F02-0087-CE36-AF4C-80949C659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409" y="20015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34F1D27-C245-2159-7547-039ED3696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5490"/>
              </p:ext>
            </p:extLst>
          </p:nvPr>
        </p:nvGraphicFramePr>
        <p:xfrm>
          <a:off x="-16669" y="1439110"/>
          <a:ext cx="6586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78280" imgH="406080" progId="Equation.DSMT4">
                  <p:embed/>
                </p:oleObj>
              </mc:Choice>
              <mc:Fallback>
                <p:oleObj name="Equation" r:id="rId6" imgW="65782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669" y="1439110"/>
                        <a:ext cx="65865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AFA52085-EDEF-3941-7FE2-1E64308C7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039" y="232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EB1EFA-B9F0-85AE-3A70-354C92239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7483"/>
              </p:ext>
            </p:extLst>
          </p:nvPr>
        </p:nvGraphicFramePr>
        <p:xfrm>
          <a:off x="-52388" y="1851025"/>
          <a:ext cx="35385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406080" progId="Equation.DSMT4">
                  <p:embed/>
                </p:oleObj>
              </mc:Choice>
              <mc:Fallback>
                <p:oleObj name="Equation" r:id="rId8" imgW="354312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388" y="1851025"/>
                        <a:ext cx="3538538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D5BB7D9-7D85-3396-8194-C975C77A99C4}"/>
              </a:ext>
            </a:extLst>
          </p:cNvPr>
          <p:cNvSpPr txBox="1"/>
          <p:nvPr/>
        </p:nvSpPr>
        <p:spPr>
          <a:xfrm>
            <a:off x="4546299" y="143329"/>
            <a:ext cx="3545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1418945-C910-09D4-5763-9D603D76CD87}"/>
              </a:ext>
            </a:extLst>
          </p:cNvPr>
          <p:cNvSpPr txBox="1"/>
          <p:nvPr/>
        </p:nvSpPr>
        <p:spPr>
          <a:xfrm>
            <a:off x="227323" y="2968051"/>
            <a:ext cx="5364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13AA893-E2AB-6CDD-5A7C-44F2A3135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840" y="2522797"/>
            <a:ext cx="65721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P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0B8A59-742A-433B-8CAB-C3DFA0047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44151"/>
              </p:ext>
            </p:extLst>
          </p:nvPr>
        </p:nvGraphicFramePr>
        <p:xfrm>
          <a:off x="812800" y="4763997"/>
          <a:ext cx="4927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27320" imgH="406080" progId="Equation.DSMT4">
                  <p:embed/>
                </p:oleObj>
              </mc:Choice>
              <mc:Fallback>
                <p:oleObj name="Equation" r:id="rId10" imgW="492732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763997"/>
                        <a:ext cx="49276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FAA228B-1344-2BE5-731E-F54FB7F98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31192"/>
              </p:ext>
            </p:extLst>
          </p:nvPr>
        </p:nvGraphicFramePr>
        <p:xfrm>
          <a:off x="782842" y="5226704"/>
          <a:ext cx="28067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6560" imgH="279360" progId="Equation.DSMT4">
                  <p:embed/>
                </p:oleObj>
              </mc:Choice>
              <mc:Fallback>
                <p:oleObj name="Equation" r:id="rId12" imgW="280656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" y="5226704"/>
                        <a:ext cx="28067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D4B7AE2-DC61-FB77-A8A5-81FAB5AA4E2A}"/>
              </a:ext>
            </a:extLst>
          </p:cNvPr>
          <p:cNvSpPr/>
          <p:nvPr/>
        </p:nvSpPr>
        <p:spPr>
          <a:xfrm>
            <a:off x="62459" y="3479689"/>
            <a:ext cx="4209201" cy="56962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6766614-6978-38F1-5357-15CAF2B56CDA}"/>
              </a:ext>
            </a:extLst>
          </p:cNvPr>
          <p:cNvSpPr txBox="1"/>
          <p:nvPr/>
        </p:nvSpPr>
        <p:spPr>
          <a:xfrm>
            <a:off x="339067" y="4202061"/>
            <a:ext cx="754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=-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7615497-7292-B0F1-2B0E-8ADA12C3B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34911"/>
              </p:ext>
            </p:extLst>
          </p:nvPr>
        </p:nvGraphicFramePr>
        <p:xfrm>
          <a:off x="7031038" y="962025"/>
          <a:ext cx="41608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65560" imgH="406080" progId="Equation.DSMT4">
                  <p:embed/>
                </p:oleObj>
              </mc:Choice>
              <mc:Fallback>
                <p:oleObj name="Equation" r:id="rId14" imgW="416556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962025"/>
                        <a:ext cx="416083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5ACA29E-E5DE-4539-7B1D-267D96860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13653"/>
              </p:ext>
            </p:extLst>
          </p:nvPr>
        </p:nvGraphicFramePr>
        <p:xfrm>
          <a:off x="7021453" y="1429304"/>
          <a:ext cx="41608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65560" imgH="406080" progId="Equation.DSMT4">
                  <p:embed/>
                </p:oleObj>
              </mc:Choice>
              <mc:Fallback>
                <p:oleObj name="Equation" r:id="rId16" imgW="416556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453" y="1429304"/>
                        <a:ext cx="41608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C64171E-7713-46CC-0073-42DDE7E85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28425"/>
              </p:ext>
            </p:extLst>
          </p:nvPr>
        </p:nvGraphicFramePr>
        <p:xfrm>
          <a:off x="6820283" y="1886504"/>
          <a:ext cx="4832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5800" imgH="406080" progId="Equation.DSMT4">
                  <p:embed/>
                </p:oleObj>
              </mc:Choice>
              <mc:Fallback>
                <p:oleObj name="Equation" r:id="rId18" imgW="482580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283" y="1886504"/>
                        <a:ext cx="4832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17912EC-EEA0-54D4-9084-D1891539F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22348"/>
              </p:ext>
            </p:extLst>
          </p:nvPr>
        </p:nvGraphicFramePr>
        <p:xfrm>
          <a:off x="6820283" y="2375533"/>
          <a:ext cx="715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342720" progId="Equation.DSMT4">
                  <p:embed/>
                </p:oleObj>
              </mc:Choice>
              <mc:Fallback>
                <p:oleObj name="Equation" r:id="rId20" imgW="7110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283" y="2375533"/>
                        <a:ext cx="7159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0">
            <a:extLst>
              <a:ext uri="{FF2B5EF4-FFF2-40B4-BE49-F238E27FC236}">
                <a16:creationId xmlns:a16="http://schemas.microsoft.com/office/drawing/2014/main" id="{DC920950-2B98-F2D6-ABEB-DF79710BE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906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8B117CE6-E506-6956-EC23-5FC92804B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9483" y="2825679"/>
            <a:ext cx="44023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Q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0 nên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0C1043A-FD47-8BA3-D102-E2B31F55CA76}"/>
              </a:ext>
            </a:extLst>
          </p:cNvPr>
          <p:cNvSpPr txBox="1"/>
          <p:nvPr/>
        </p:nvSpPr>
        <p:spPr>
          <a:xfrm>
            <a:off x="7021452" y="4542020"/>
            <a:ext cx="44023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=-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118FF8B-50D0-4FAC-5021-AF7781114162}"/>
              </a:ext>
            </a:extLst>
          </p:cNvPr>
          <p:cNvSpPr txBox="1"/>
          <p:nvPr/>
        </p:nvSpPr>
        <p:spPr>
          <a:xfrm>
            <a:off x="666282" y="5538188"/>
            <a:ext cx="5710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=-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7.</a:t>
            </a:r>
          </a:p>
        </p:txBody>
      </p:sp>
      <p:pic>
        <p:nvPicPr>
          <p:cNvPr id="38" name="Picture 12" descr="Ảnh động Powerpoint CTU">
            <a:hlinkClick r:id="rId22"/>
            <a:extLst>
              <a:ext uri="{FF2B5EF4-FFF2-40B4-BE49-F238E27FC236}">
                <a16:creationId xmlns:a16="http://schemas.microsoft.com/office/drawing/2014/main" id="{1C5C07FB-A93E-6CAD-C264-3798BE21FF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6769" y="-323564"/>
            <a:ext cx="25717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591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3" grpId="0" animBg="1"/>
      <p:bldP spid="24" grpId="0"/>
      <p:bldP spid="34" grpId="0"/>
      <p:bldP spid="35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3C4FA4F-2AAB-96AB-804A-B47379E61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87996"/>
              </p:ext>
            </p:extLst>
          </p:nvPr>
        </p:nvGraphicFramePr>
        <p:xfrm>
          <a:off x="2141494" y="1403973"/>
          <a:ext cx="4940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0280" imgH="914400" progId="Equation.DSMT4">
                  <p:embed/>
                </p:oleObj>
              </mc:Choice>
              <mc:Fallback>
                <p:oleObj name="Equation" r:id="rId4" imgW="494028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494" y="1403973"/>
                        <a:ext cx="49403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EB786B-2A66-97F6-710E-2EC0D45D6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22977"/>
              </p:ext>
            </p:extLst>
          </p:nvPr>
        </p:nvGraphicFramePr>
        <p:xfrm>
          <a:off x="2141494" y="1898762"/>
          <a:ext cx="4197351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457200" progId="Equation.DSMT4">
                  <p:embed/>
                </p:oleObj>
              </mc:Choice>
              <mc:Fallback>
                <p:oleObj name="Equation" r:id="rId6" imgW="4203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494" y="1898762"/>
                        <a:ext cx="4197351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69636CFD-FCF5-ECFB-FDEB-CEF6760D1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74" y="823406"/>
            <a:ext cx="44670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hai đa thức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DBFE304D-9D82-D391-4449-8DBAA12B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6EC8CE7D-16F1-ED3D-EFDE-514BE116DFCF}"/>
              </a:ext>
            </a:extLst>
          </p:cNvPr>
          <p:cNvSpPr/>
          <p:nvPr/>
        </p:nvSpPr>
        <p:spPr>
          <a:xfrm>
            <a:off x="344774" y="164592"/>
            <a:ext cx="3732551" cy="60830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1/SGK/Trang 1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39586E-6C9D-A563-A7B2-E849A76E222A}"/>
              </a:ext>
            </a:extLst>
          </p:cNvPr>
          <p:cNvSpPr txBox="1"/>
          <p:nvPr/>
        </p:nvSpPr>
        <p:spPr>
          <a:xfrm>
            <a:off x="2141494" y="2569278"/>
            <a:ext cx="7405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-  C = 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5CAB4FA-BA98-200F-79EF-0272CF626C27}"/>
              </a:ext>
            </a:extLst>
          </p:cNvPr>
          <p:cNvSpPr txBox="1"/>
          <p:nvPr/>
        </p:nvSpPr>
        <p:spPr>
          <a:xfrm>
            <a:off x="2094026" y="3170804"/>
            <a:ext cx="7405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D = 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283A4DD-6483-1BB4-8020-F7BD29677F81}"/>
              </a:ext>
            </a:extLst>
          </p:cNvPr>
          <p:cNvSpPr txBox="1"/>
          <p:nvPr/>
        </p:nvSpPr>
        <p:spPr>
          <a:xfrm>
            <a:off x="2094026" y="3733914"/>
            <a:ext cx="7405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– A = B</a:t>
            </a:r>
          </a:p>
        </p:txBody>
      </p:sp>
    </p:spTree>
    <p:extLst>
      <p:ext uri="{BB962C8B-B14F-4D97-AF65-F5344CB8AC3E}">
        <p14:creationId xmlns:p14="http://schemas.microsoft.com/office/powerpoint/2010/main" val="1812944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EFD9B6-313C-FF21-9ADB-D62ACE287E2E}"/>
              </a:ext>
            </a:extLst>
          </p:cNvPr>
          <p:cNvSpPr/>
          <p:nvPr/>
        </p:nvSpPr>
        <p:spPr>
          <a:xfrm>
            <a:off x="239843" y="119921"/>
            <a:ext cx="3732551" cy="60830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3/SGK/Trang 18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57CF26-BD8E-E025-540C-48A5A6800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2779"/>
              </p:ext>
            </p:extLst>
          </p:nvPr>
        </p:nvGraphicFramePr>
        <p:xfrm>
          <a:off x="4889083" y="971900"/>
          <a:ext cx="3441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57200" progId="Equation.DSMT4">
                  <p:embed/>
                </p:oleObj>
              </mc:Choice>
              <mc:Fallback>
                <p:oleObj name="Equation" r:id="rId4" imgW="3441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083" y="971900"/>
                        <a:ext cx="3441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61F454-6FB4-65AB-BE58-568B6B1C1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38298"/>
              </p:ext>
            </p:extLst>
          </p:nvPr>
        </p:nvGraphicFramePr>
        <p:xfrm>
          <a:off x="4881092" y="1531280"/>
          <a:ext cx="2368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092" y="1531280"/>
                        <a:ext cx="2368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FE2F25-3D11-FF56-DEDE-D97619B23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20879"/>
              </p:ext>
            </p:extLst>
          </p:nvPr>
        </p:nvGraphicFramePr>
        <p:xfrm>
          <a:off x="4889083" y="1943640"/>
          <a:ext cx="3257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457200" progId="Equation.DSMT4">
                  <p:embed/>
                </p:oleObj>
              </mc:Choice>
              <mc:Fallback>
                <p:oleObj name="Equation" r:id="rId8" imgW="3251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083" y="1943640"/>
                        <a:ext cx="3257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2F42BE-586B-A4D7-EB03-010D17A94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23866"/>
              </p:ext>
            </p:extLst>
          </p:nvPr>
        </p:nvGraphicFramePr>
        <p:xfrm>
          <a:off x="4232274" y="2586540"/>
          <a:ext cx="1574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304560" progId="Equation.DSMT4">
                  <p:embed/>
                </p:oleObj>
              </mc:Choice>
              <mc:Fallback>
                <p:oleObj name="Equation" r:id="rId10" imgW="157464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4" y="2586540"/>
                        <a:ext cx="15748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ACC34C-2762-9569-ADC4-0B4802DB2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43730"/>
              </p:ext>
            </p:extLst>
          </p:nvPr>
        </p:nvGraphicFramePr>
        <p:xfrm>
          <a:off x="6517858" y="2629955"/>
          <a:ext cx="1562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304560" progId="Equation.DSMT4">
                  <p:embed/>
                </p:oleObj>
              </mc:Choice>
              <mc:Fallback>
                <p:oleObj name="Equation" r:id="rId12" imgW="156204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858" y="2629955"/>
                        <a:ext cx="15621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D63CA264-06A5-81BA-CC77-D3B4FFDAB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9540" y="863370"/>
            <a:ext cx="61802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ba đa thức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CCD84C7-7007-420A-9D0C-D8A8A9A28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4907" y="2390009"/>
            <a:ext cx="6924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A7F8C7EA-3F1F-B3DB-25D6-1B5D2DBAB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7074" y="2506610"/>
            <a:ext cx="3177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8647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3657C03-AE91-0B9E-4E8F-B53F45F53895}"/>
              </a:ext>
            </a:extLst>
          </p:cNvPr>
          <p:cNvCxnSpPr>
            <a:cxnSpLocks/>
          </p:cNvCxnSpPr>
          <p:nvPr/>
        </p:nvCxnSpPr>
        <p:spPr>
          <a:xfrm flipV="1">
            <a:off x="5966085" y="854439"/>
            <a:ext cx="0" cy="51566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034822-7C96-B196-7905-E9BC6B31F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48573"/>
              </p:ext>
            </p:extLst>
          </p:nvPr>
        </p:nvGraphicFramePr>
        <p:xfrm>
          <a:off x="2195643" y="887673"/>
          <a:ext cx="1574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304560" progId="Equation.DSMT4">
                  <p:embed/>
                </p:oleObj>
              </mc:Choice>
              <mc:Fallback>
                <p:oleObj name="Equation" r:id="rId4" imgW="15746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643" y="887673"/>
                        <a:ext cx="15748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06FAB0-45B2-0396-313B-F5E8694FC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187920"/>
              </p:ext>
            </p:extLst>
          </p:nvPr>
        </p:nvGraphicFramePr>
        <p:xfrm>
          <a:off x="315951" y="1291623"/>
          <a:ext cx="5486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86400" imgH="1041120" progId="Equation.DSMT4">
                  <p:embed/>
                </p:oleObj>
              </mc:Choice>
              <mc:Fallback>
                <p:oleObj name="Equation" r:id="rId6" imgW="54864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51" y="1291623"/>
                        <a:ext cx="54864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645F59-B5AE-A06F-E7B7-054E98140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56620"/>
              </p:ext>
            </p:extLst>
          </p:nvPr>
        </p:nvGraphicFramePr>
        <p:xfrm>
          <a:off x="271072" y="2632179"/>
          <a:ext cx="45037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95680" imgH="1041120" progId="Equation.DSMT4">
                  <p:embed/>
                </p:oleObj>
              </mc:Choice>
              <mc:Fallback>
                <p:oleObj name="Equation" r:id="rId8" imgW="449568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72" y="2632179"/>
                        <a:ext cx="450373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A09BF8-2EC9-9754-77F2-3E62BE8C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99834"/>
              </p:ext>
            </p:extLst>
          </p:nvPr>
        </p:nvGraphicFramePr>
        <p:xfrm>
          <a:off x="232567" y="3873553"/>
          <a:ext cx="4716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724280" imgH="990360" progId="Equation.DSMT4">
                  <p:embed/>
                </p:oleObj>
              </mc:Choice>
              <mc:Fallback>
                <p:oleObj name="Equation" r:id="rId10" imgW="472428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7" y="3873553"/>
                        <a:ext cx="47164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C53A16-D65A-F4EE-1803-F7D8B2958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87666"/>
              </p:ext>
            </p:extLst>
          </p:nvPr>
        </p:nvGraphicFramePr>
        <p:xfrm>
          <a:off x="400584" y="5091168"/>
          <a:ext cx="3714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20960" imgH="457200" progId="Equation.DSMT4">
                  <p:embed/>
                </p:oleObj>
              </mc:Choice>
              <mc:Fallback>
                <p:oleObj name="Equation" r:id="rId12" imgW="3720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84" y="5091168"/>
                        <a:ext cx="3714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14ED097E-61A8-B008-7128-3FC48C0DF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86F09260-9526-99F9-11D1-3EEB566C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38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1E938F11-DA70-341A-6689-87FA16E66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876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5734F7-3538-DAE7-50D8-E7C1125E1B60}"/>
              </a:ext>
            </a:extLst>
          </p:cNvPr>
          <p:cNvSpPr txBox="1"/>
          <p:nvPr/>
        </p:nvSpPr>
        <p:spPr>
          <a:xfrm>
            <a:off x="-1465" y="5623030"/>
            <a:ext cx="4942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N - P 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4A5129C-6D36-CCD4-50B8-320229F71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10478"/>
              </p:ext>
            </p:extLst>
          </p:nvPr>
        </p:nvGraphicFramePr>
        <p:xfrm>
          <a:off x="2188876" y="5695400"/>
          <a:ext cx="3714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20960" imgH="457200" progId="Equation.DSMT4">
                  <p:embed/>
                </p:oleObj>
              </mc:Choice>
              <mc:Fallback>
                <p:oleObj name="Equation" r:id="rId14" imgW="372096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C53A16-D65A-F4EE-1803-F7D8B2958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876" y="5695400"/>
                        <a:ext cx="3714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822687-04C0-65A4-6685-A93FA2389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45576"/>
              </p:ext>
            </p:extLst>
          </p:nvPr>
        </p:nvGraphicFramePr>
        <p:xfrm>
          <a:off x="7847234" y="885979"/>
          <a:ext cx="15621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304560" progId="Equation.DSMT4">
                  <p:embed/>
                </p:oleObj>
              </mc:Choice>
              <mc:Fallback>
                <p:oleObj name="Equation" r:id="rId15" imgW="156204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234" y="885979"/>
                        <a:ext cx="15621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A1B3D13-853F-B602-D7CC-3F59AD703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53155"/>
              </p:ext>
            </p:extLst>
          </p:nvPr>
        </p:nvGraphicFramePr>
        <p:xfrm>
          <a:off x="6129820" y="1304926"/>
          <a:ext cx="5480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73440" imgH="1041120" progId="Equation.DSMT4">
                  <p:embed/>
                </p:oleObj>
              </mc:Choice>
              <mc:Fallback>
                <p:oleObj name="Equation" r:id="rId17" imgW="5473440" imgH="1041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820" y="1304926"/>
                        <a:ext cx="5480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FA3707-C91E-4E46-584E-A2B3AF913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28406"/>
              </p:ext>
            </p:extLst>
          </p:nvPr>
        </p:nvGraphicFramePr>
        <p:xfrm>
          <a:off x="6174699" y="2600050"/>
          <a:ext cx="4013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12920" imgH="1041120" progId="Equation.DSMT4">
                  <p:embed/>
                </p:oleObj>
              </mc:Choice>
              <mc:Fallback>
                <p:oleObj name="Equation" r:id="rId19" imgW="4012920" imgH="1041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699" y="2600050"/>
                        <a:ext cx="40132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78D7CF3-CB86-4E2B-3DCC-27876C86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60155"/>
              </p:ext>
            </p:extLst>
          </p:nvPr>
        </p:nvGraphicFramePr>
        <p:xfrm>
          <a:off x="6191379" y="3790675"/>
          <a:ext cx="491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14720" imgH="990360" progId="Equation.DSMT4">
                  <p:embed/>
                </p:oleObj>
              </mc:Choice>
              <mc:Fallback>
                <p:oleObj name="Equation" r:id="rId21" imgW="4914720" imgH="990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79" y="3790675"/>
                        <a:ext cx="4914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B698D99-D582-5C51-4C74-05A28A463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88386"/>
              </p:ext>
            </p:extLst>
          </p:nvPr>
        </p:nvGraphicFramePr>
        <p:xfrm>
          <a:off x="6191379" y="4802124"/>
          <a:ext cx="3473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79760" imgH="457200" progId="Equation.DSMT4">
                  <p:embed/>
                </p:oleObj>
              </mc:Choice>
              <mc:Fallback>
                <p:oleObj name="Equation" r:id="rId23" imgW="3479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79" y="4802124"/>
                        <a:ext cx="34734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0">
            <a:extLst>
              <a:ext uri="{FF2B5EF4-FFF2-40B4-BE49-F238E27FC236}">
                <a16:creationId xmlns:a16="http://schemas.microsoft.com/office/drawing/2014/main" id="{432D40B6-DE40-CF9D-F9E5-32207F951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685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1C2BBDF-FC2F-531B-DB58-3B2AD7ABAA03}"/>
              </a:ext>
            </a:extLst>
          </p:cNvPr>
          <p:cNvSpPr txBox="1"/>
          <p:nvPr/>
        </p:nvSpPr>
        <p:spPr>
          <a:xfrm>
            <a:off x="5916635" y="5523548"/>
            <a:ext cx="4942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- N - P 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279CE85-6F4F-9126-7E92-645EDF48E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00809"/>
              </p:ext>
            </p:extLst>
          </p:nvPr>
        </p:nvGraphicFramePr>
        <p:xfrm>
          <a:off x="8131252" y="5538162"/>
          <a:ext cx="34734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79760" imgH="457200" progId="Equation.DSMT4">
                  <p:embed/>
                </p:oleObj>
              </mc:Choice>
              <mc:Fallback>
                <p:oleObj name="Equation" r:id="rId25" imgW="3479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B698D99-D582-5C51-4C74-05A28A4638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252" y="5538162"/>
                        <a:ext cx="34734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7" descr="Ảnh động Powerpoint CTU">
            <a:hlinkClick r:id="rId27"/>
            <a:extLst>
              <a:ext uri="{FF2B5EF4-FFF2-40B4-BE49-F238E27FC236}">
                <a16:creationId xmlns:a16="http://schemas.microsoft.com/office/drawing/2014/main" id="{73B9A4A6-2E1B-95E7-83B4-257283E9EC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560" y="-50198"/>
            <a:ext cx="1898628" cy="119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469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B003D3-2329-9204-7588-F0578C371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40556"/>
              </p:ext>
            </p:extLst>
          </p:nvPr>
        </p:nvGraphicFramePr>
        <p:xfrm>
          <a:off x="7459838" y="3469923"/>
          <a:ext cx="3441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57200" progId="Equation.DSMT4">
                  <p:embed/>
                </p:oleObj>
              </mc:Choice>
              <mc:Fallback>
                <p:oleObj name="Equation" r:id="rId4" imgW="3441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838" y="3469923"/>
                        <a:ext cx="34417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B831FBC-3CC3-901E-E1DD-117CA07DC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91903"/>
              </p:ext>
            </p:extLst>
          </p:nvPr>
        </p:nvGraphicFramePr>
        <p:xfrm>
          <a:off x="5326402" y="4078967"/>
          <a:ext cx="2368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402" y="4078967"/>
                        <a:ext cx="2368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F30097-A0FD-95D2-AB20-E762363A3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33556"/>
              </p:ext>
            </p:extLst>
          </p:nvPr>
        </p:nvGraphicFramePr>
        <p:xfrm>
          <a:off x="8763711" y="3959928"/>
          <a:ext cx="3257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457200" progId="Equation.DSMT4">
                  <p:embed/>
                </p:oleObj>
              </mc:Choice>
              <mc:Fallback>
                <p:oleObj name="Equation" r:id="rId8" imgW="3251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711" y="3959928"/>
                        <a:ext cx="32575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07526-3139-CA16-5D82-1EC600AC7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20331"/>
              </p:ext>
            </p:extLst>
          </p:nvPr>
        </p:nvGraphicFramePr>
        <p:xfrm>
          <a:off x="9023245" y="4612113"/>
          <a:ext cx="15748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304560" progId="Equation.DSMT4">
                  <p:embed/>
                </p:oleObj>
              </mc:Choice>
              <mc:Fallback>
                <p:oleObj name="Equation" r:id="rId10" imgW="157464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245" y="4612113"/>
                        <a:ext cx="15748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99C8031-D57B-4566-0BE9-C53244853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094" y="1216284"/>
            <a:ext cx="73535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ớ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ba đa thức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EBFE04B-4C99-6EDB-1BEB-962C8F70A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27C976F-C6D8-5D1C-3865-1752DE0CF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25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3985830-C1F8-F389-15EE-9D20F5B71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6144" y="4505285"/>
            <a:ext cx="47219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 + N + 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11973A3-969D-7A31-13BD-D39EF2F84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4467" y="4464444"/>
            <a:ext cx="13790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07B17BE-238A-8902-2B68-DCC3F8217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7095" y="5028397"/>
            <a:ext cx="62596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BT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5" descr="Ảnh động Powerpoint CTU">
            <a:extLst>
              <a:ext uri="{FF2B5EF4-FFF2-40B4-BE49-F238E27FC236}">
                <a16:creationId xmlns:a16="http://schemas.microsoft.com/office/drawing/2014/main" id="{5D08D842-BBF3-8D5A-12D3-C6509DB25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3077" y="4612113"/>
            <a:ext cx="1817605" cy="2228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 descr="https://lh3.googleusercontent.com/-Gg5d5UJWz8o/WsHNpdkHrSI/AAAAAAAAB58/4PMo7BghU_8_9ubW24dp1uW0SO8OgBzawCHMYCw/h136/5-mau_slide_powerpoint_dep_ctu.vn_(19).gif">
            <a:extLst>
              <a:ext uri="{FF2B5EF4-FFF2-40B4-BE49-F238E27FC236}">
                <a16:creationId xmlns:a16="http://schemas.microsoft.com/office/drawing/2014/main" id="{79387569-2DD5-9B5D-E9A5-57C80D7E293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788" y="6066"/>
            <a:ext cx="2049614" cy="1607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/>
          </a:p>
        </p:txBody>
      </p:sp>
      <p:sp>
        <p:nvSpPr>
          <p:cNvPr id="228" name="Google Shape;228;p24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</a:t>
            </a:r>
            <a:r>
              <a:rPr lang="en-US" sz="5400" b="1" cap="none" dirty="0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….</a:t>
            </a:r>
            <a:endParaRPr dirty="0"/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oogle Shape;121;p6"/>
          <p:cNvGrpSpPr/>
          <p:nvPr/>
        </p:nvGrpSpPr>
        <p:grpSpPr>
          <a:xfrm>
            <a:off x="1203037" y="1159754"/>
            <a:ext cx="9785925" cy="5415579"/>
            <a:chOff x="1" y="0"/>
            <a:chExt cx="9785925" cy="5415579"/>
          </a:xfrm>
        </p:grpSpPr>
        <p:sp>
          <p:nvSpPr>
            <p:cNvPr id="122" name="Google Shape;122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1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0" name="Google Shape;130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3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32" name="Google Shape;132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lang="en-US"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iết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ực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iện</a:t>
              </a:r>
              <a:r>
                <a:rPr lang="en-US" sz="28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ộng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ừ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a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28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.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34" name="Google Shape;134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3B3032-9720-FA85-FE42-7B3E3A22FB22}"/>
              </a:ext>
            </a:extLst>
          </p:cNvPr>
          <p:cNvSpPr txBox="1"/>
          <p:nvPr/>
        </p:nvSpPr>
        <p:spPr>
          <a:xfrm>
            <a:off x="2565351" y="1164709"/>
            <a:ext cx="8065503" cy="982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o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744332-5B8A-F9D9-A91A-0C012AD58D13}"/>
              </a:ext>
            </a:extLst>
          </p:cNvPr>
          <p:cNvSpPr txBox="1"/>
          <p:nvPr/>
        </p:nvSpPr>
        <p:spPr>
          <a:xfrm>
            <a:off x="2595995" y="2884774"/>
            <a:ext cx="8065503" cy="982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565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 dirty="0"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5629478" y="-450171"/>
            <a:ext cx="16624351" cy="8186013"/>
            <a:chOff x="-6875181" y="-1051632"/>
            <a:chExt cx="16624351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2800" dirty="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KHỞI ĐỘNG: TRÒ CHƠI “ AI NHANH HƠN”</a:t>
              </a:r>
              <a:endParaRPr sz="2800" dirty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3941" y="456206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2800" dirty="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UYỆN TẬP:</a:t>
              </a:r>
              <a:endParaRPr sz="2800" dirty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r>
                <a:rPr lang="en-US" sz="2800" dirty="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ẬN DỤNG:</a:t>
              </a:r>
              <a:endParaRPr sz="2800" dirty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I</a:t>
              </a:r>
              <a:endParaRPr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124441" y="2724926"/>
            <a:ext cx="1965546" cy="17542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Times New Roman"/>
                <a:cs typeface="Times New Roman"/>
                <a:sym typeface="Times New Roman"/>
              </a:rPr>
              <a:t>LUYỆN TẬP CHUNG</a:t>
            </a:r>
            <a:endParaRPr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40;p7">
            <a:extLst>
              <a:ext uri="{FF2B5EF4-FFF2-40B4-BE49-F238E27FC236}">
                <a16:creationId xmlns:a16="http://schemas.microsoft.com/office/drawing/2014/main" id="{6C15F883-58AC-D949-8429-AC4D383C3705}"/>
              </a:ext>
            </a:extLst>
          </p:cNvPr>
          <p:cNvSpPr txBox="1"/>
          <p:nvPr/>
        </p:nvSpPr>
        <p:spPr>
          <a:xfrm>
            <a:off x="3132944" y="218309"/>
            <a:ext cx="8499423" cy="8160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prstTxWarp prst="textChevronInverted">
              <a:avLst/>
            </a:prstTxWarp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AI NHANH  HƠN</a:t>
            </a:r>
            <a:endParaRPr dirty="0"/>
          </a:p>
        </p:txBody>
      </p:sp>
      <p:pic>
        <p:nvPicPr>
          <p:cNvPr id="4" name="Picture 26" descr="Ảnh động Powerpoint CTU">
            <a:extLst>
              <a:ext uri="{FF2B5EF4-FFF2-40B4-BE49-F238E27FC236}">
                <a16:creationId xmlns:a16="http://schemas.microsoft.com/office/drawing/2014/main" id="{32715686-69C5-8C01-D575-F646B4CFFB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74" y="218310"/>
            <a:ext cx="3035183" cy="263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C15F41-C163-EB18-DB54-40B0FAEA997E}"/>
              </a:ext>
            </a:extLst>
          </p:cNvPr>
          <p:cNvSpPr txBox="1"/>
          <p:nvPr/>
        </p:nvSpPr>
        <p:spPr>
          <a:xfrm>
            <a:off x="3267857" y="1387231"/>
            <a:ext cx="84994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LUẬT CHƠI: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GV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ba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quà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t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ộp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quà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chứa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. </a:t>
            </a:r>
            <a:r>
              <a:rPr lang="nl-NL" sz="2800" dirty="0">
                <a:effectLst/>
                <a:latin typeface="Times New Roman" panose="02020603050405020304" pitchFamily="18" charset="0"/>
                <a:ea typeface="Cambria" panose="02040503050406030204" pitchFamily="18" charset="0"/>
              </a:rPr>
              <a:t>HS giơ tay nhanh nhất để giành quyền chọn hộp quà và trả lời câu hỏi. HS trả lời đúng thì được phần thưởng là điểm.</a:t>
            </a:r>
            <a:endParaRPr lang="en-US" sz="2800" dirty="0"/>
          </a:p>
        </p:txBody>
      </p:sp>
      <p:pic>
        <p:nvPicPr>
          <p:cNvPr id="7" name="Picture 34" descr="Ảnh động trang trí (57)">
            <a:extLst>
              <a:ext uri="{FF2B5EF4-FFF2-40B4-BE49-F238E27FC236}">
                <a16:creationId xmlns:a16="http://schemas.microsoft.com/office/drawing/2014/main" id="{67512D77-8F47-732A-7A3F-AEEA9164D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48" y="5756224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4" descr="Ảnh động trang trí (57)">
            <a:extLst>
              <a:ext uri="{FF2B5EF4-FFF2-40B4-BE49-F238E27FC236}">
                <a16:creationId xmlns:a16="http://schemas.microsoft.com/office/drawing/2014/main" id="{86945DCA-3871-4784-B48A-BD21F68A8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63985" y="3169948"/>
            <a:ext cx="6590681" cy="518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450BA95-E958-BC5A-1C71-EB983D5C84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674" y="3208538"/>
            <a:ext cx="3035182" cy="263636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C288830-6FD2-C17D-FDCF-5619D46143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7285" y="3565430"/>
            <a:ext cx="3327817" cy="243063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0FC7D4F-1000-6857-580A-FD3E3C982D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56809" y="3158726"/>
            <a:ext cx="2815028" cy="26861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Google Shape;140;p7">
            <a:extLst>
              <a:ext uri="{FF2B5EF4-FFF2-40B4-BE49-F238E27FC236}">
                <a16:creationId xmlns:a16="http://schemas.microsoft.com/office/drawing/2014/main" id="{6D79D831-C2DA-2DAF-44EC-CCF831B1C189}"/>
              </a:ext>
            </a:extLst>
          </p:cNvPr>
          <p:cNvSpPr txBox="1"/>
          <p:nvPr/>
        </p:nvSpPr>
        <p:spPr>
          <a:xfrm>
            <a:off x="1846288" y="188328"/>
            <a:ext cx="8499423" cy="8160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prstTxWarp prst="textChevronInverted">
              <a:avLst/>
            </a:prstTxWarp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  <a:hlinkClick r:id="rId4" action="ppaction://hlinksldjump"/>
              </a:rPr>
              <a:t>AI NHANH  HƠN</a:t>
            </a:r>
            <a:endParaRPr dirty="0"/>
          </a:p>
        </p:txBody>
      </p:sp>
      <p:pic>
        <p:nvPicPr>
          <p:cNvPr id="5" name="Picture 4">
            <a:hlinkClick r:id="rId5" action="ppaction://hlinksldjump"/>
            <a:extLst>
              <a:ext uri="{FF2B5EF4-FFF2-40B4-BE49-F238E27FC236}">
                <a16:creationId xmlns:a16="http://schemas.microsoft.com/office/drawing/2014/main" id="{D3E54450-9F22-EEC8-E679-CF8790478E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467" y="1977160"/>
            <a:ext cx="3035182" cy="2636362"/>
          </a:xfrm>
          <a:prstGeom prst="rect">
            <a:avLst/>
          </a:prstGeom>
        </p:spPr>
      </p:pic>
      <p:pic>
        <p:nvPicPr>
          <p:cNvPr id="6" name="Picture 5">
            <a:hlinkClick r:id="rId7" action="ppaction://hlinksldjump"/>
            <a:extLst>
              <a:ext uri="{FF2B5EF4-FFF2-40B4-BE49-F238E27FC236}">
                <a16:creationId xmlns:a16="http://schemas.microsoft.com/office/drawing/2014/main" id="{86E1FA92-40BE-8827-243B-6D3CAB7948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44648" y="2356999"/>
            <a:ext cx="3327817" cy="2880340"/>
          </a:xfrm>
          <a:prstGeom prst="rect">
            <a:avLst/>
          </a:prstGeom>
        </p:spPr>
      </p:pic>
      <p:pic>
        <p:nvPicPr>
          <p:cNvPr id="7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id="{784DA62B-C6F1-11DB-CBAF-84893DEA8F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34464" y="2191143"/>
            <a:ext cx="3035182" cy="2686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58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91030" y="2690687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76E81E-F836-C7EB-0423-8F599ADEA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36463"/>
              </p:ext>
            </p:extLst>
          </p:nvPr>
        </p:nvGraphicFramePr>
        <p:xfrm>
          <a:off x="3302908" y="1265737"/>
          <a:ext cx="3562351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57200" progId="Equation.DSMT4">
                  <p:embed/>
                </p:oleObj>
              </mc:Choice>
              <mc:Fallback>
                <p:oleObj name="Equation" r:id="rId4" imgW="3568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08" y="1265737"/>
                        <a:ext cx="3562351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BCCDE1-33AB-4974-3FE7-C515E180A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86275"/>
              </p:ext>
            </p:extLst>
          </p:nvPr>
        </p:nvGraphicFramePr>
        <p:xfrm>
          <a:off x="1352531" y="2976177"/>
          <a:ext cx="78375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31" y="2976177"/>
                        <a:ext cx="783757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B9A1B4-ED14-0E93-B41E-37C1FA8E6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40691"/>
              </p:ext>
            </p:extLst>
          </p:nvPr>
        </p:nvGraphicFramePr>
        <p:xfrm>
          <a:off x="3668431" y="3077117"/>
          <a:ext cx="67945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80880" progId="Equation.DSMT4">
                  <p:embed/>
                </p:oleObj>
              </mc:Choice>
              <mc:Fallback>
                <p:oleObj name="Equation" r:id="rId8" imgW="6858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431" y="3077117"/>
                        <a:ext cx="679451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D140C-C2E1-E1B8-B3B5-1CC91F537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24881"/>
              </p:ext>
            </p:extLst>
          </p:nvPr>
        </p:nvGraphicFramePr>
        <p:xfrm>
          <a:off x="6380577" y="3065166"/>
          <a:ext cx="495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80880" progId="Equation.DSMT4">
                  <p:embed/>
                </p:oleObj>
              </mc:Choice>
              <mc:Fallback>
                <p:oleObj name="Equation" r:id="rId10" imgW="4950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577" y="3065166"/>
                        <a:ext cx="4953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FDB3C9-0458-2C02-2A39-D2A5F9A6D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134632"/>
              </p:ext>
            </p:extLst>
          </p:nvPr>
        </p:nvGraphicFramePr>
        <p:xfrm>
          <a:off x="9100201" y="3068468"/>
          <a:ext cx="288077" cy="26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304560" progId="Equation.DSMT4">
                  <p:embed/>
                </p:oleObj>
              </mc:Choice>
              <mc:Fallback>
                <p:oleObj name="Equation" r:id="rId12" imgW="1396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201" y="3068468"/>
                        <a:ext cx="288077" cy="26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C5725A7B-9BA4-E879-22B1-18B6C94AD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31" y="506934"/>
            <a:ext cx="2031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475E491F-BA0F-DF1E-125A-FF5310A6A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147" y="1927865"/>
            <a:ext cx="44598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6CEE6718-66E4-85A0-EAEC-5E3F8B90F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90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4CA1AD6-3B1E-4ACB-DC61-CF6282626EBA}"/>
              </a:ext>
            </a:extLst>
          </p:cNvPr>
          <p:cNvSpPr txBox="1"/>
          <p:nvPr/>
        </p:nvSpPr>
        <p:spPr>
          <a:xfrm>
            <a:off x="819652" y="2994885"/>
            <a:ext cx="263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9975B7-265F-3FBF-6F49-54E514900D75}"/>
              </a:ext>
            </a:extLst>
          </p:cNvPr>
          <p:cNvSpPr txBox="1"/>
          <p:nvPr/>
        </p:nvSpPr>
        <p:spPr>
          <a:xfrm>
            <a:off x="3108305" y="3064255"/>
            <a:ext cx="263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C8DBBC-F599-2C17-B1D6-9145EACCC1EA}"/>
              </a:ext>
            </a:extLst>
          </p:cNvPr>
          <p:cNvSpPr txBox="1"/>
          <p:nvPr/>
        </p:nvSpPr>
        <p:spPr>
          <a:xfrm>
            <a:off x="8595309" y="2979185"/>
            <a:ext cx="263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7C683CE-B80A-4493-4821-0E50E7555298}"/>
              </a:ext>
            </a:extLst>
          </p:cNvPr>
          <p:cNvSpPr txBox="1"/>
          <p:nvPr/>
        </p:nvSpPr>
        <p:spPr>
          <a:xfrm>
            <a:off x="5774748" y="3064255"/>
            <a:ext cx="263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hlinkClick r:id="rId14" action="ppaction://hlinksldjump"/>
            <a:extLst>
              <a:ext uri="{FF2B5EF4-FFF2-40B4-BE49-F238E27FC236}">
                <a16:creationId xmlns:a16="http://schemas.microsoft.com/office/drawing/2014/main" id="{E4C7574C-1CE2-0B04-0551-120579681B6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08020" y="39250"/>
            <a:ext cx="3035182" cy="2636362"/>
          </a:xfrm>
          <a:prstGeom prst="rect">
            <a:avLst/>
          </a:prstGeom>
        </p:spPr>
      </p:pic>
      <p:sp>
        <p:nvSpPr>
          <p:cNvPr id="13" name="Oval 20">
            <a:extLst>
              <a:ext uri="{FF2B5EF4-FFF2-40B4-BE49-F238E27FC236}">
                <a16:creationId xmlns:a16="http://schemas.microsoft.com/office/drawing/2014/main" id="{199322AC-0955-A9F4-50ED-DB3751EE8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14" y="3038032"/>
            <a:ext cx="806431" cy="61566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226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698BC95F-E1D5-22DA-430B-76FA500B4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134" y="1403351"/>
            <a:ext cx="3676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Hệ số tự do của A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FDC94F5-5902-A6DF-4E7C-EBDF47826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04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DF3733E1-5CAD-F0FD-D2D7-2E51E7E05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6498" y="191125"/>
            <a:ext cx="2031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080CDD-0688-8E40-F736-A2508BADC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61077"/>
              </p:ext>
            </p:extLst>
          </p:nvPr>
        </p:nvGraphicFramePr>
        <p:xfrm>
          <a:off x="3982134" y="755650"/>
          <a:ext cx="3562351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57200" progId="Equation.DSMT4">
                  <p:embed/>
                </p:oleObj>
              </mc:Choice>
              <mc:Fallback>
                <p:oleObj name="Equation" r:id="rId4" imgW="35686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76E81E-F836-C7EB-0423-8F599ADEA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134" y="755650"/>
                        <a:ext cx="3562351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78C2368-A0EB-EEC9-B038-01AD0DF6914D}"/>
              </a:ext>
            </a:extLst>
          </p:cNvPr>
          <p:cNvSpPr txBox="1"/>
          <p:nvPr/>
        </p:nvSpPr>
        <p:spPr>
          <a:xfrm>
            <a:off x="1007390" y="2216258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CA69EE3-B440-D602-76EF-2F6E26654972}"/>
              </a:ext>
            </a:extLst>
          </p:cNvPr>
          <p:cNvSpPr txBox="1"/>
          <p:nvPr/>
        </p:nvSpPr>
        <p:spPr>
          <a:xfrm>
            <a:off x="3337516" y="2216258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6F2059-527F-5E99-3D03-22D3230A5364}"/>
              </a:ext>
            </a:extLst>
          </p:cNvPr>
          <p:cNvSpPr txBox="1"/>
          <p:nvPr/>
        </p:nvSpPr>
        <p:spPr>
          <a:xfrm>
            <a:off x="5908721" y="2244173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B1B8075-4A2A-40F3-47F0-25FB5ABD84BC}"/>
              </a:ext>
            </a:extLst>
          </p:cNvPr>
          <p:cNvSpPr txBox="1"/>
          <p:nvPr/>
        </p:nvSpPr>
        <p:spPr>
          <a:xfrm>
            <a:off x="8743394" y="2244173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-1</a:t>
            </a:r>
          </a:p>
        </p:txBody>
      </p:sp>
      <p:pic>
        <p:nvPicPr>
          <p:cNvPr id="26" name="Picture 25">
            <a:hlinkClick r:id="rId6" action="ppaction://hlinksldjump"/>
            <a:extLst>
              <a:ext uri="{FF2B5EF4-FFF2-40B4-BE49-F238E27FC236}">
                <a16:creationId xmlns:a16="http://schemas.microsoft.com/office/drawing/2014/main" id="{A3C4E1E2-1B86-C120-C6B0-917E9B70F0F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98368" y="3552668"/>
            <a:ext cx="3336091" cy="2485973"/>
          </a:xfrm>
          <a:prstGeom prst="rect">
            <a:avLst/>
          </a:prstGeom>
        </p:spPr>
      </p:pic>
      <p:sp>
        <p:nvSpPr>
          <p:cNvPr id="4" name="Oval 20">
            <a:extLst>
              <a:ext uri="{FF2B5EF4-FFF2-40B4-BE49-F238E27FC236}">
                <a16:creationId xmlns:a16="http://schemas.microsoft.com/office/drawing/2014/main" id="{7BD3607B-FA58-7D9C-C83A-91785AD81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085" y="2265222"/>
            <a:ext cx="743054" cy="52321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0670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" descr="Ảnh động trang trí (57)">
            <a:extLst>
              <a:ext uri="{FF2B5EF4-FFF2-40B4-BE49-F238E27FC236}">
                <a16:creationId xmlns:a16="http://schemas.microsoft.com/office/drawing/2014/main" id="{11F19C44-D570-1443-0A62-3C11B8AFC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9" y="5861155"/>
            <a:ext cx="12067082" cy="11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Ảnh động trang trí (57)">
            <a:extLst>
              <a:ext uri="{FF2B5EF4-FFF2-40B4-BE49-F238E27FC236}">
                <a16:creationId xmlns:a16="http://schemas.microsoft.com/office/drawing/2014/main" id="{53595258-61E2-0258-59E8-9962DFDFCC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23285" y="2784426"/>
            <a:ext cx="6590681" cy="1021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49368507-FA1A-179C-6D05-4132AE7A3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4475" y="1997268"/>
            <a:ext cx="2925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3BA609-67C3-3F8E-2043-3F8836D13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692" y="680177"/>
            <a:ext cx="2031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2282F6E-F3C8-E0F8-3E55-0EFD07F29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9645"/>
              </p:ext>
            </p:extLst>
          </p:nvPr>
        </p:nvGraphicFramePr>
        <p:xfrm>
          <a:off x="4474028" y="1356317"/>
          <a:ext cx="3562351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457200" progId="Equation.DSMT4">
                  <p:embed/>
                </p:oleObj>
              </mc:Choice>
              <mc:Fallback>
                <p:oleObj name="Equation" r:id="rId4" imgW="35686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E080CDD-0688-8E40-F736-A2508BADC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28" y="1356317"/>
                        <a:ext cx="3562351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4BB6827-F278-4E05-D6B4-0DDF938F9DFB}"/>
              </a:ext>
            </a:extLst>
          </p:cNvPr>
          <p:cNvSpPr txBox="1"/>
          <p:nvPr/>
        </p:nvSpPr>
        <p:spPr>
          <a:xfrm>
            <a:off x="1093455" y="2980275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34A472-7FF9-FF93-09B7-2ECEC216C471}"/>
              </a:ext>
            </a:extLst>
          </p:cNvPr>
          <p:cNvSpPr txBox="1"/>
          <p:nvPr/>
        </p:nvSpPr>
        <p:spPr>
          <a:xfrm>
            <a:off x="3423581" y="2980275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6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71A768-04CC-0C4E-7DFA-2BECE98D3A81}"/>
              </a:ext>
            </a:extLst>
          </p:cNvPr>
          <p:cNvSpPr txBox="1"/>
          <p:nvPr/>
        </p:nvSpPr>
        <p:spPr>
          <a:xfrm>
            <a:off x="5994786" y="3008190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2C73F5-BEC0-573D-ED2B-AE8F21D2FA47}"/>
              </a:ext>
            </a:extLst>
          </p:cNvPr>
          <p:cNvSpPr txBox="1"/>
          <p:nvPr/>
        </p:nvSpPr>
        <p:spPr>
          <a:xfrm>
            <a:off x="8829459" y="3008190"/>
            <a:ext cx="2278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0</a:t>
            </a:r>
          </a:p>
        </p:txBody>
      </p:sp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CCCFA655-9323-A511-6C08-40817868AB1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59" y="50153"/>
            <a:ext cx="3035182" cy="2686174"/>
          </a:xfrm>
          <a:prstGeom prst="rect">
            <a:avLst/>
          </a:prstGeom>
        </p:spPr>
      </p:pic>
      <p:sp>
        <p:nvSpPr>
          <p:cNvPr id="5" name="Oval 20">
            <a:extLst>
              <a:ext uri="{FF2B5EF4-FFF2-40B4-BE49-F238E27FC236}">
                <a16:creationId xmlns:a16="http://schemas.microsoft.com/office/drawing/2014/main" id="{5CA91114-376A-4195-A871-9482F3EFD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022" y="3028641"/>
            <a:ext cx="609599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.VnTime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94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1</TotalTime>
  <Words>551</Words>
  <Application>Microsoft Office PowerPoint</Application>
  <PresentationFormat>Widescreen</PresentationFormat>
  <Paragraphs>79</Paragraphs>
  <Slides>2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ấn Phát Bùi</cp:lastModifiedBy>
  <cp:revision>76</cp:revision>
  <dcterms:created xsi:type="dcterms:W3CDTF">2021-06-21T15:30:30Z</dcterms:created>
  <dcterms:modified xsi:type="dcterms:W3CDTF">2024-09-24T11:08:58Z</dcterms:modified>
</cp:coreProperties>
</file>